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A81ACE" w14:textId="77777777" w:rsidR="003E3FC9" w:rsidRPr="00EB60E7" w:rsidRDefault="003E3FC9">
      <w:pPr>
        <w:rPr>
          <w:rFonts w:ascii="Century Gothic" w:hAnsi="Century Gothic"/>
          <w:sz w:val="10"/>
          <w:szCs w:val="10"/>
        </w:rPr>
      </w:pPr>
    </w:p>
    <w:p w14:paraId="2918F03C" w14:textId="77777777" w:rsidR="002D5C72" w:rsidRPr="00EB60E7" w:rsidRDefault="002D5C72">
      <w:pPr>
        <w:rPr>
          <w:rFonts w:ascii="Century Gothic" w:hAnsi="Century Gothic"/>
        </w:rPr>
      </w:pPr>
      <w:r w:rsidRPr="00EB60E7">
        <w:rPr>
          <w:rFonts w:ascii="Century Gothic" w:hAnsi="Century Gothic"/>
        </w:rPr>
        <w:t>Name: __</w:t>
      </w:r>
      <w:r w:rsidR="00F85393" w:rsidRPr="00EB60E7">
        <w:rPr>
          <w:rFonts w:ascii="Century Gothic" w:hAnsi="Century Gothic"/>
        </w:rPr>
        <w:t>_____________</w:t>
      </w:r>
      <w:r w:rsidR="00EC59D2" w:rsidRPr="00EB60E7">
        <w:rPr>
          <w:rFonts w:ascii="Century Gothic" w:hAnsi="Century Gothic"/>
        </w:rPr>
        <w:t>________________</w:t>
      </w:r>
      <w:r w:rsidR="00F85393" w:rsidRPr="00EB60E7">
        <w:rPr>
          <w:rFonts w:ascii="Century Gothic" w:hAnsi="Century Gothic"/>
        </w:rPr>
        <w:t xml:space="preserve">_____  </w:t>
      </w:r>
      <w:r w:rsidR="00EC59D2" w:rsidRPr="00EB60E7">
        <w:rPr>
          <w:rFonts w:ascii="Century Gothic" w:hAnsi="Century Gothic"/>
        </w:rPr>
        <w:t xml:space="preserve">            Dat</w:t>
      </w:r>
      <w:r w:rsidRPr="00EB60E7">
        <w:rPr>
          <w:rFonts w:ascii="Century Gothic" w:hAnsi="Century Gothic"/>
        </w:rPr>
        <w:t>e: ______</w:t>
      </w:r>
      <w:r w:rsidR="00EC59D2" w:rsidRPr="00EB60E7">
        <w:rPr>
          <w:rFonts w:ascii="Century Gothic" w:hAnsi="Century Gothic"/>
        </w:rPr>
        <w:t>_______________</w:t>
      </w:r>
      <w:r w:rsidR="00823F2F" w:rsidRPr="00EB60E7">
        <w:rPr>
          <w:rFonts w:ascii="Century Gothic" w:hAnsi="Century Gothic"/>
        </w:rPr>
        <w:t>__</w:t>
      </w:r>
      <w:r w:rsidR="00F85393" w:rsidRPr="00EB60E7">
        <w:rPr>
          <w:rFonts w:ascii="Century Gothic" w:hAnsi="Century Gothic"/>
        </w:rPr>
        <w:t>_</w:t>
      </w:r>
      <w:r w:rsidRPr="00EB60E7">
        <w:rPr>
          <w:rFonts w:ascii="Century Gothic" w:hAnsi="Century Gothic"/>
        </w:rPr>
        <w:t>_</w:t>
      </w:r>
      <w:r w:rsidR="00F85393" w:rsidRPr="00EB60E7">
        <w:rPr>
          <w:rFonts w:ascii="Century Gothic" w:hAnsi="Century Gothic"/>
        </w:rPr>
        <w:t xml:space="preserve">   </w:t>
      </w:r>
      <w:r w:rsidR="00163715" w:rsidRPr="00EB60E7">
        <w:rPr>
          <w:rFonts w:ascii="Century Gothic" w:hAnsi="Century Gothic"/>
        </w:rPr>
        <w:t xml:space="preserve">                </w:t>
      </w:r>
    </w:p>
    <w:p w14:paraId="3CC4E565" w14:textId="77777777" w:rsidR="002D5C72" w:rsidRPr="00EB60E7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45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05"/>
        <w:gridCol w:w="3105"/>
      </w:tblGrid>
      <w:tr w:rsidR="006E4385" w:rsidRPr="00EB60E7" w14:paraId="1F557B46" w14:textId="77777777" w:rsidTr="000D1CF2">
        <w:trPr>
          <w:trHeight w:val="324"/>
        </w:trPr>
        <w:tc>
          <w:tcPr>
            <w:tcW w:w="10458" w:type="dxa"/>
            <w:gridSpan w:val="4"/>
            <w:tcBorders>
              <w:bottom w:val="single" w:sz="12" w:space="0" w:color="auto"/>
            </w:tcBorders>
          </w:tcPr>
          <w:p w14:paraId="68A1307D" w14:textId="77777777" w:rsidR="006E4385" w:rsidRPr="00F81B4C" w:rsidRDefault="00594E1C" w:rsidP="000D1CF2">
            <w:pPr>
              <w:jc w:val="center"/>
              <w:rPr>
                <w:rFonts w:ascii="Century Gothic" w:hAnsi="Century Gothic" w:cs="Arial"/>
                <w:b/>
                <w:bCs/>
                <w:sz w:val="20"/>
                <w:szCs w:val="22"/>
                <w:u w:val="single"/>
              </w:rPr>
            </w:pPr>
            <w:r w:rsidRPr="00F81B4C">
              <w:rPr>
                <w:rFonts w:ascii="Century Gothic" w:hAnsi="Century Gothic" w:cs="Arial"/>
                <w:bCs/>
                <w:sz w:val="20"/>
                <w:szCs w:val="22"/>
              </w:rPr>
              <w:t xml:space="preserve">Use the following to review for you test.  </w:t>
            </w:r>
            <w:r w:rsidRPr="00F81B4C">
              <w:rPr>
                <w:rFonts w:ascii="Century Gothic" w:hAnsi="Century Gothic" w:cs="Arial"/>
                <w:b/>
                <w:bCs/>
                <w:sz w:val="20"/>
                <w:szCs w:val="22"/>
                <w:u w:val="single"/>
              </w:rPr>
              <w:t>Work the Practice Problems on a separate sheet of paper.</w:t>
            </w:r>
          </w:p>
          <w:p w14:paraId="0ACE1703" w14:textId="77777777" w:rsidR="00594E1C" w:rsidRPr="00EB60E7" w:rsidRDefault="00594E1C" w:rsidP="000D1CF2">
            <w:pPr>
              <w:jc w:val="center"/>
              <w:rPr>
                <w:rFonts w:ascii="Century Gothic" w:hAnsi="Century Gothic" w:cs="Arial"/>
                <w:bCs/>
                <w:sz w:val="22"/>
                <w:szCs w:val="22"/>
              </w:rPr>
            </w:pPr>
          </w:p>
        </w:tc>
      </w:tr>
      <w:tr w:rsidR="00C60C9A" w:rsidRPr="00F81B4C" w14:paraId="021DC216" w14:textId="77777777" w:rsidTr="00C60C9A">
        <w:trPr>
          <w:trHeight w:val="75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D66F436" w14:textId="77777777" w:rsidR="00C60C9A" w:rsidRPr="00F81B4C" w:rsidRDefault="00C60C9A" w:rsidP="00C60C9A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b/>
                <w:sz w:val="20"/>
                <w:szCs w:val="20"/>
              </w:rPr>
              <w:t>Topic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61B395E7" w14:textId="77777777" w:rsidR="00C60C9A" w:rsidRPr="00F81B4C" w:rsidRDefault="00C60C9A" w:rsidP="00C60C9A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b/>
                <w:sz w:val="20"/>
                <w:szCs w:val="20"/>
              </w:rPr>
              <w:t>Things to remember</w:t>
            </w:r>
          </w:p>
        </w:tc>
        <w:tc>
          <w:tcPr>
            <w:tcW w:w="621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8ABA66" w14:textId="77777777" w:rsidR="00C60C9A" w:rsidRPr="00F81B4C" w:rsidRDefault="00C60C9A" w:rsidP="00C60C9A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b/>
                <w:sz w:val="20"/>
                <w:szCs w:val="20"/>
              </w:rPr>
              <w:t>Examples</w:t>
            </w:r>
          </w:p>
        </w:tc>
      </w:tr>
      <w:tr w:rsidR="0028556F" w:rsidRPr="00F81B4C" w14:paraId="2D9023B2" w14:textId="77777777" w:rsidTr="00C60C9A">
        <w:trPr>
          <w:trHeight w:val="2180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AAB701A" w14:textId="77777777" w:rsidR="0028556F" w:rsidRPr="00F81B4C" w:rsidRDefault="00CA10A2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Characteristics of Quadratic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DF8726F" w14:textId="77777777" w:rsidR="004752AD" w:rsidRPr="00F81B4C" w:rsidRDefault="00F81B4C" w:rsidP="004752AD">
            <w:pPr>
              <w:spacing w:line="600" w:lineRule="auto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Domain, Range, </w:t>
            </w:r>
            <w:r w:rsidR="00840029" w:rsidRPr="00F81B4C">
              <w:rPr>
                <w:rFonts w:ascii="Century Gothic" w:hAnsi="Century Gothic" w:cs="Arial"/>
                <w:sz w:val="20"/>
                <w:szCs w:val="20"/>
              </w:rPr>
              <w:t xml:space="preserve">Vertex, Axis of Symmetry, Extrema, </w:t>
            </w:r>
          </w:p>
          <w:p w14:paraId="2F4AE6C4" w14:textId="77777777" w:rsidR="0028556F" w:rsidRPr="00F81B4C" w:rsidRDefault="00840029" w:rsidP="00F81B4C">
            <w:pPr>
              <w:spacing w:line="600" w:lineRule="auto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Increasing, Decreasing, Rates of Change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783A9E5" w14:textId="77777777" w:rsidR="00792BEB" w:rsidRPr="00F81B4C" w:rsidRDefault="00792BEB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. Analyze the graph using the vocabulary under things to remember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ab/>
              <w:t xml:space="preserve"> </w:t>
            </w:r>
          </w:p>
          <w:p w14:paraId="411994FA" w14:textId="77777777" w:rsidR="00792BEB" w:rsidRPr="00F81B4C" w:rsidRDefault="00DA0683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inline distT="0" distB="0" distL="0" distR="0" wp14:anchorId="66F43317" wp14:editId="4158F523">
                  <wp:extent cx="1508426" cy="1508426"/>
                  <wp:effectExtent l="0" t="0" r="0" b="0"/>
                  <wp:docPr id="20" name="Picture 20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765" cy="1504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750C0C" w14:textId="77777777" w:rsidR="00DA0683" w:rsidRPr="00F81B4C" w:rsidRDefault="00DA0683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E5BD7F0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477F925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99DA396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F996C3B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BDA2339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A860B10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36337FC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6789D9" w14:textId="77777777" w:rsidR="00842F0F" w:rsidRDefault="00DB76D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2. The graph of f(x) has a range </w:t>
            </w:r>
            <w:r w:rsidR="00A81AC0"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639" w:dyaOrig="300" w14:anchorId="0CC11C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pt;height:15pt" o:ole="">
                  <v:imagedata r:id="rId9" o:title=""/>
                </v:shape>
                <o:OLEObject Type="Embed" ProgID="Equation.DSMT4" ShapeID="_x0000_i1025" DrawAspect="Content" ObjectID="_1640667894" r:id="rId10"/>
              </w:objec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and increase from </w:t>
            </w:r>
            <w:r w:rsidR="00A81AC0" w:rsidRPr="00F81B4C">
              <w:rPr>
                <w:rFonts w:ascii="Century Gothic" w:hAnsi="Century Gothic" w:cs="Arial"/>
                <w:position w:val="-12"/>
                <w:sz w:val="20"/>
                <w:szCs w:val="20"/>
              </w:rPr>
              <w:object w:dxaOrig="540" w:dyaOrig="340" w14:anchorId="6765A99A">
                <v:shape id="_x0000_i1026" type="#_x0000_t75" style="width:26.5pt;height:18pt" o:ole="">
                  <v:imagedata r:id="rId11" o:title=""/>
                </v:shape>
                <o:OLEObject Type="Embed" ProgID="Equation.DSMT4" ShapeID="_x0000_i1026" DrawAspect="Content" ObjectID="_1640667895" r:id="rId12"/>
              </w:objec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.  </w:t>
            </w:r>
          </w:p>
          <w:p w14:paraId="2F2038BA" w14:textId="77777777" w:rsidR="00715D49" w:rsidRPr="00F81B4C" w:rsidRDefault="00DB76D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Write the equation </w:t>
            </w:r>
            <w:proofErr w:type="spellStart"/>
            <w:r w:rsidRPr="00F81B4C">
              <w:rPr>
                <w:rFonts w:ascii="Century Gothic" w:hAnsi="Century Gothic" w:cs="Arial"/>
                <w:sz w:val="20"/>
                <w:szCs w:val="20"/>
              </w:rPr>
              <w:t>of f</w:t>
            </w:r>
            <w:proofErr w:type="spellEnd"/>
            <w:r w:rsidRPr="00F81B4C">
              <w:rPr>
                <w:rFonts w:ascii="Century Gothic" w:hAnsi="Century Gothic" w:cs="Arial"/>
                <w:sz w:val="20"/>
                <w:szCs w:val="20"/>
              </w:rPr>
              <w:t>(x).  Find the domain, vertex, axis of symmetry, extrema, interval of decrease.</w:t>
            </w:r>
          </w:p>
          <w:p w14:paraId="022D0AD2" w14:textId="77777777" w:rsidR="0028556F" w:rsidRPr="00F81B4C" w:rsidRDefault="00715D49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   </w:t>
            </w:r>
          </w:p>
          <w:p w14:paraId="1504C633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33456F0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9F81FD0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EE93451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3890BC0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B949632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E52E704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D7538AD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50C35D7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07A4FA7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F4E6546" w14:textId="77777777" w:rsidR="004752AD" w:rsidRPr="00F81B4C" w:rsidRDefault="004752A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  <w:tr w:rsidR="00E1197C" w:rsidRPr="00F81B4C" w14:paraId="099FDE03" w14:textId="77777777" w:rsidTr="00C60C9A">
        <w:trPr>
          <w:trHeight w:val="21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DB62D06" w14:textId="77777777" w:rsidR="00217938" w:rsidRPr="00F81B4C" w:rsidRDefault="0021793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Write</w:t>
            </w:r>
          </w:p>
          <w:p w14:paraId="20E9EBFD" w14:textId="77777777" w:rsidR="00E1197C" w:rsidRPr="00F81B4C" w:rsidRDefault="0021793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Q</w:t>
            </w:r>
            <w:r w:rsidR="00840029" w:rsidRPr="00F81B4C">
              <w:rPr>
                <w:rFonts w:ascii="Century Gothic" w:hAnsi="Century Gothic" w:cs="Arial"/>
                <w:sz w:val="20"/>
                <w:szCs w:val="20"/>
              </w:rPr>
              <w:t>uadratic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Equations using T</w:t>
            </w:r>
            <w:r w:rsidR="00840029" w:rsidRPr="00F81B4C">
              <w:rPr>
                <w:rFonts w:ascii="Century Gothic" w:hAnsi="Century Gothic" w:cs="Arial"/>
                <w:sz w:val="20"/>
                <w:szCs w:val="20"/>
              </w:rPr>
              <w:t>ransformation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90F1436" w14:textId="77777777" w:rsidR="00E1197C" w:rsidRPr="00F81B4C" w:rsidRDefault="00840029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Negative in front reflects across x-axis</w:t>
            </w:r>
          </w:p>
          <w:p w14:paraId="62874A82" w14:textId="77777777" w:rsidR="00840029" w:rsidRPr="00F81B4C" w:rsidRDefault="00840029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B4256D5" w14:textId="77777777" w:rsidR="00CA10A2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Number in front stretches or shrinks </w:t>
            </w:r>
          </w:p>
          <w:p w14:paraId="3B0A2204" w14:textId="77777777" w:rsidR="00CA10A2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EC7B804" w14:textId="77777777" w:rsidR="00792BEB" w:rsidRPr="00F81B4C" w:rsidRDefault="00840029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Number in</w:t>
            </w:r>
            <w:r w:rsidR="00CA10A2" w:rsidRPr="00F81B4C">
              <w:rPr>
                <w:rFonts w:ascii="Century Gothic" w:hAnsi="Century Gothic" w:cs="Arial"/>
                <w:sz w:val="20"/>
                <w:szCs w:val="20"/>
              </w:rPr>
              <w:t>side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parenthesis</w:t>
            </w:r>
            <w:r w:rsidR="00792BEB" w:rsidRPr="00F81B4C">
              <w:rPr>
                <w:rFonts w:ascii="Century Gothic" w:hAnsi="Century Gothic" w:cs="Arial"/>
                <w:sz w:val="20"/>
                <w:szCs w:val="20"/>
              </w:rPr>
              <w:t xml:space="preserve"> moves left or right</w:t>
            </w:r>
          </w:p>
          <w:p w14:paraId="1EEB2CA6" w14:textId="77777777" w:rsidR="00792BEB" w:rsidRPr="00F81B4C" w:rsidRDefault="00792BEB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F1CA2D0" w14:textId="77777777" w:rsidR="00840029" w:rsidRPr="00F81B4C" w:rsidRDefault="00792BEB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Number alone moves up or down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89EDC7B" w14:textId="77777777" w:rsidR="00E1197C" w:rsidRPr="00F81B4C" w:rsidRDefault="00DB76D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3. Write the equation of a quadratic that has been</w:t>
            </w:r>
            <w:r w:rsidR="0015303D" w:rsidRPr="00F81B4C">
              <w:rPr>
                <w:rFonts w:ascii="Century Gothic" w:hAnsi="Century Gothic" w:cs="Arial"/>
                <w:sz w:val="20"/>
                <w:szCs w:val="20"/>
              </w:rPr>
              <w:t xml:space="preserve"> reflected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and shifted right 7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17D2923" w14:textId="77777777" w:rsidR="00E1197C" w:rsidRPr="00F81B4C" w:rsidRDefault="00E1197C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4. </w:t>
            </w:r>
            <w:r w:rsidR="00DB76DD" w:rsidRPr="00F81B4C">
              <w:rPr>
                <w:rFonts w:ascii="Century Gothic" w:hAnsi="Century Gothic" w:cs="Arial"/>
                <w:sz w:val="20"/>
                <w:szCs w:val="20"/>
              </w:rPr>
              <w:t xml:space="preserve">Write the equation of a quadratic that has a vertex at    (-5, -3), opens up, and is stretched by a factor of </w:t>
            </w:r>
            <w:r w:rsidR="001A5E3D" w:rsidRPr="00F81B4C">
              <w:rPr>
                <w:rFonts w:ascii="Century Gothic" w:hAnsi="Century Gothic" w:cs="Arial"/>
                <w:sz w:val="20"/>
                <w:szCs w:val="20"/>
              </w:rPr>
              <w:t>2</w:t>
            </w:r>
            <w:r w:rsidR="00DB76DD" w:rsidRPr="00F81B4C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</w:tr>
      <w:tr w:rsidR="00E1197C" w:rsidRPr="00F81B4C" w14:paraId="3DF6439C" w14:textId="77777777" w:rsidTr="00C60C9A">
        <w:trPr>
          <w:trHeight w:val="21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514D8B4" w14:textId="77777777" w:rsidR="00E1197C" w:rsidRPr="00F81B4C" w:rsidRDefault="003773C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Graph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 xml:space="preserve"> Q</w:t>
            </w:r>
            <w:r w:rsidR="00E1197C" w:rsidRPr="00F81B4C">
              <w:rPr>
                <w:rFonts w:ascii="Century Gothic" w:hAnsi="Century Gothic" w:cs="Arial"/>
                <w:sz w:val="20"/>
                <w:szCs w:val="20"/>
              </w:rPr>
              <w:t xml:space="preserve">uadratics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in Vertex F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orm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BCA5366" w14:textId="77777777" w:rsidR="00CA10A2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Vertex (h, k)</w:t>
            </w:r>
          </w:p>
          <w:p w14:paraId="3BEE3A02" w14:textId="77777777" w:rsidR="00E1197C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AOS = h</w:t>
            </w:r>
          </w:p>
          <w:p w14:paraId="3D344348" w14:textId="77777777" w:rsidR="00CA10A2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Table, Edit Function, Start = AOS</w:t>
            </w:r>
          </w:p>
          <w:p w14:paraId="1905F1DB" w14:textId="77777777" w:rsidR="00CA10A2" w:rsidRPr="00F81B4C" w:rsidRDefault="00CA10A2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Scroll up and down to get other ordered pairs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41C2A17" w14:textId="77777777" w:rsidR="003773C8" w:rsidRPr="00F81B4C" w:rsidRDefault="00DB76D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5</w:t>
            </w:r>
            <w:r w:rsidR="00E1197C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Graph the following function</w:t>
            </w:r>
            <w:r w:rsidR="003773C8" w:rsidRPr="00F81B4C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  <w:p w14:paraId="17876B6E" w14:textId="77777777" w:rsidR="00E1197C" w:rsidRPr="00F81B4C" w:rsidRDefault="00842F0F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position w:val="-12"/>
                <w:sz w:val="20"/>
                <w:szCs w:val="20"/>
              </w:rPr>
              <w:object w:dxaOrig="1520" w:dyaOrig="380" w14:anchorId="4228576E">
                <v:shape id="_x0000_i1027" type="#_x0000_t75" style="width:76.5pt;height:19.5pt" o:ole="">
                  <v:imagedata r:id="rId13" o:title=""/>
                </v:shape>
                <o:OLEObject Type="Embed" ProgID="Equation.DSMT4" ShapeID="_x0000_i1027" DrawAspect="Content" ObjectID="_1640667896" r:id="rId14"/>
              </w:object>
            </w:r>
          </w:p>
          <w:p w14:paraId="413121D8" w14:textId="77777777" w:rsidR="001B716F" w:rsidRPr="00F81B4C" w:rsidRDefault="001B716F" w:rsidP="001B716F">
            <w:pPr>
              <w:rPr>
                <w:rFonts w:ascii="Century Gothic" w:hAnsi="Century Gothic"/>
                <w:sz w:val="20"/>
                <w:szCs w:val="20"/>
              </w:rPr>
            </w:pPr>
            <w:r w:rsidRPr="00F81B4C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20AEF2AD" wp14:editId="72A096E9">
                  <wp:extent cx="1708660" cy="1708660"/>
                  <wp:effectExtent l="0" t="0" r="6350" b="6350"/>
                  <wp:docPr id="2" name="Picture 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551" cy="1708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EC2EDE" w14:textId="77777777" w:rsidR="001B716F" w:rsidRPr="00F81B4C" w:rsidRDefault="001B716F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CEB47E" w14:textId="77777777" w:rsidR="00E1197C" w:rsidRPr="00F81B4C" w:rsidRDefault="00DB76D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6</w:t>
            </w:r>
            <w:r w:rsidR="00E1197C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Graph the following function</w:t>
            </w:r>
            <w:r w:rsidR="003773C8" w:rsidRPr="00F81B4C">
              <w:rPr>
                <w:rFonts w:ascii="Century Gothic" w:hAnsi="Century Gothic" w:cs="Arial"/>
                <w:sz w:val="20"/>
                <w:szCs w:val="20"/>
              </w:rPr>
              <w:t>.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842F0F" w:rsidRPr="00F81B4C">
              <w:rPr>
                <w:rFonts w:ascii="Century Gothic" w:hAnsi="Century Gothic" w:cs="Arial"/>
                <w:position w:val="-12"/>
                <w:sz w:val="20"/>
                <w:szCs w:val="20"/>
              </w:rPr>
              <w:object w:dxaOrig="1680" w:dyaOrig="380" w14:anchorId="15CA4E1A">
                <v:shape id="_x0000_i1028" type="#_x0000_t75" style="width:84.5pt;height:19.5pt" o:ole="">
                  <v:imagedata r:id="rId16" o:title=""/>
                </v:shape>
                <o:OLEObject Type="Embed" ProgID="Equation.DSMT4" ShapeID="_x0000_i1028" DrawAspect="Content" ObjectID="_1640667897" r:id="rId17"/>
              </w:object>
            </w:r>
          </w:p>
          <w:p w14:paraId="6BEF284D" w14:textId="77777777" w:rsidR="001B716F" w:rsidRPr="00F81B4C" w:rsidRDefault="001B716F" w:rsidP="001B716F">
            <w:pPr>
              <w:rPr>
                <w:rFonts w:ascii="Century Gothic" w:hAnsi="Century Gothic"/>
                <w:sz w:val="20"/>
                <w:szCs w:val="20"/>
              </w:rPr>
            </w:pPr>
            <w:r w:rsidRPr="00F81B4C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0D22ECD4" wp14:editId="0FE42908">
                  <wp:extent cx="1742032" cy="1742032"/>
                  <wp:effectExtent l="0" t="0" r="0" b="0"/>
                  <wp:docPr id="3" name="Picture 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1921" cy="17419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EA0CB4" w14:textId="77777777" w:rsidR="001B716F" w:rsidRPr="00F81B4C" w:rsidRDefault="001B716F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  <w:tr w:rsidR="003773C8" w:rsidRPr="00F81B4C" w14:paraId="5B0DBE2C" w14:textId="77777777" w:rsidTr="00C60C9A">
        <w:trPr>
          <w:trHeight w:val="212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8C98EE" w14:textId="77777777" w:rsidR="003773C8" w:rsidRPr="00F81B4C" w:rsidRDefault="003773C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lastRenderedPageBreak/>
              <w:t>Graph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 xml:space="preserve"> Q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uadratics in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Standard F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orm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BD3B375" w14:textId="77777777" w:rsidR="003773C8" w:rsidRPr="00F81B4C" w:rsidRDefault="00CA10A2" w:rsidP="003773C8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AOS: </w:t>
            </w:r>
            <w:r w:rsidR="00DA0683" w:rsidRPr="00F81B4C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1020" w:dyaOrig="680" w14:anchorId="3F06CB3C">
                <v:shape id="_x0000_i1029" type="#_x0000_t75" style="width:32pt;height:21.5pt" o:ole="">
                  <v:imagedata r:id="rId19" o:title=""/>
                </v:shape>
                <o:OLEObject Type="Embed" ProgID="Equation.DSMT4" ShapeID="_x0000_i1029" DrawAspect="Content" ObjectID="_1640667898" r:id="rId20"/>
              </w:object>
            </w:r>
          </w:p>
          <w:p w14:paraId="139876E8" w14:textId="77777777" w:rsidR="00CA10A2" w:rsidRPr="00F81B4C" w:rsidRDefault="00CA10A2" w:rsidP="003773C8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Vertex </w:t>
            </w:r>
            <w:r w:rsidR="00DA0683" w:rsidRPr="00F81B4C">
              <w:rPr>
                <w:rFonts w:ascii="Century Gothic" w:hAnsi="Century Gothic" w:cs="Arial"/>
                <w:position w:val="-36"/>
                <w:sz w:val="20"/>
                <w:szCs w:val="20"/>
              </w:rPr>
              <w:object w:dxaOrig="1900" w:dyaOrig="840" w14:anchorId="02AF8089">
                <v:shape id="_x0000_i1030" type="#_x0000_t75" style="width:66pt;height:30pt" o:ole="">
                  <v:imagedata r:id="rId21" o:title=""/>
                </v:shape>
                <o:OLEObject Type="Embed" ProgID="Equation.DSMT4" ShapeID="_x0000_i1030" DrawAspect="Content" ObjectID="_1640667899" r:id="rId22"/>
              </w:object>
            </w:r>
          </w:p>
          <w:p w14:paraId="5B166F3B" w14:textId="77777777" w:rsidR="00CA10A2" w:rsidRPr="00F81B4C" w:rsidRDefault="00CA10A2" w:rsidP="003773C8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Table, Edit Function, Start = AOS</w:t>
            </w:r>
          </w:p>
          <w:p w14:paraId="06B6192E" w14:textId="77777777" w:rsidR="00CA10A2" w:rsidRPr="00F81B4C" w:rsidRDefault="00CA10A2" w:rsidP="003773C8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Scroll up and down to get other ordered pairs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2F0BF06" w14:textId="77777777" w:rsidR="003773C8" w:rsidRPr="00F81B4C" w:rsidRDefault="003773C8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7. Graph the following function.</w:t>
            </w:r>
          </w:p>
          <w:p w14:paraId="38DCFD55" w14:textId="77777777" w:rsidR="003773C8" w:rsidRPr="00F81B4C" w:rsidRDefault="00842F0F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420" w:dyaOrig="320" w14:anchorId="21E2C30A">
                <v:shape id="_x0000_i1031" type="#_x0000_t75" style="width:1in;height:16pt" o:ole="">
                  <v:imagedata r:id="rId23" o:title=""/>
                </v:shape>
                <o:OLEObject Type="Embed" ProgID="Equation.DSMT4" ShapeID="_x0000_i1031" DrawAspect="Content" ObjectID="_1640667900" r:id="rId24"/>
              </w:object>
            </w:r>
          </w:p>
          <w:p w14:paraId="10EF698B" w14:textId="77777777" w:rsidR="00DA0683" w:rsidRPr="00F81B4C" w:rsidRDefault="00DA0683" w:rsidP="007669BA">
            <w:pPr>
              <w:rPr>
                <w:rFonts w:ascii="Century Gothic" w:hAnsi="Century Gothic"/>
                <w:sz w:val="20"/>
                <w:szCs w:val="20"/>
              </w:rPr>
            </w:pPr>
            <w:r w:rsidRPr="00F81B4C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1361241D" wp14:editId="10B32FF9">
                  <wp:extent cx="1468379" cy="1468379"/>
                  <wp:effectExtent l="0" t="0" r="0" b="0"/>
                  <wp:docPr id="4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285" cy="1468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BB0ADCC" w14:textId="77777777" w:rsidR="003773C8" w:rsidRPr="00F81B4C" w:rsidRDefault="003773C8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8. Graph the following function. </w:t>
            </w:r>
            <w:r w:rsidR="00842F0F"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500" w:dyaOrig="320" w14:anchorId="45442937">
                <v:shape id="_x0000_i1032" type="#_x0000_t75" style="width:74.5pt;height:16pt" o:ole="">
                  <v:imagedata r:id="rId26" o:title=""/>
                </v:shape>
                <o:OLEObject Type="Embed" ProgID="Equation.DSMT4" ShapeID="_x0000_i1032" DrawAspect="Content" ObjectID="_1640667901" r:id="rId27"/>
              </w:object>
            </w:r>
          </w:p>
          <w:p w14:paraId="54083CB5" w14:textId="77777777" w:rsidR="00DA0683" w:rsidRPr="00F81B4C" w:rsidRDefault="00DA0683" w:rsidP="007669BA">
            <w:pPr>
              <w:rPr>
                <w:rFonts w:ascii="Century Gothic" w:hAnsi="Century Gothic"/>
                <w:sz w:val="20"/>
                <w:szCs w:val="20"/>
              </w:rPr>
            </w:pPr>
            <w:r w:rsidRPr="00F81B4C"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62EE00F0" wp14:editId="5FA6EED9">
                  <wp:extent cx="1388286" cy="1388286"/>
                  <wp:effectExtent l="0" t="0" r="2540" b="2540"/>
                  <wp:docPr id="5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8198" cy="1388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73C8" w:rsidRPr="00F81B4C" w14:paraId="7AB4DCB2" w14:textId="77777777" w:rsidTr="00C60C9A">
        <w:trPr>
          <w:trHeight w:val="212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94596B2" w14:textId="77777777" w:rsidR="003773C8" w:rsidRPr="00F81B4C" w:rsidRDefault="003773C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Change form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V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ertex to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S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tandard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F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orm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DB2F60B" w14:textId="77777777" w:rsidR="00CA10A2" w:rsidRPr="00F81B4C" w:rsidRDefault="00CA10A2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Expand the binomial.</w:t>
            </w:r>
          </w:p>
          <w:p w14:paraId="1595D37F" w14:textId="77777777" w:rsidR="00CA10A2" w:rsidRPr="00F81B4C" w:rsidRDefault="00CA10A2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FDF7E43" w14:textId="77777777" w:rsidR="00CA10A2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Distribute any number in front of the parenthesis.</w:t>
            </w:r>
          </w:p>
          <w:p w14:paraId="2BFBA2FD" w14:textId="77777777" w:rsidR="00CA10A2" w:rsidRPr="00F81B4C" w:rsidRDefault="00CA10A2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FA884CC" w14:textId="77777777" w:rsidR="007669BA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Combine like terms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EFB6B7D" w14:textId="77777777" w:rsidR="003773C8" w:rsidRPr="00F81B4C" w:rsidRDefault="007669BA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9</w:t>
            </w:r>
            <w:r w:rsidR="003773C8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="00842F0F" w:rsidRPr="00F81B4C">
              <w:rPr>
                <w:rFonts w:ascii="Century Gothic" w:hAnsi="Century Gothic" w:cs="Arial"/>
                <w:position w:val="-12"/>
                <w:sz w:val="20"/>
                <w:szCs w:val="20"/>
              </w:rPr>
              <w:object w:dxaOrig="1560" w:dyaOrig="380" w14:anchorId="2225D7BF">
                <v:shape id="_x0000_i1033" type="#_x0000_t75" style="width:77.5pt;height:19.5pt" o:ole="">
                  <v:imagedata r:id="rId29" o:title=""/>
                </v:shape>
                <o:OLEObject Type="Embed" ProgID="Equation.DSMT4" ShapeID="_x0000_i1033" DrawAspect="Content" ObjectID="_1640667902" r:id="rId30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E576B1B" w14:textId="77777777" w:rsidR="003773C8" w:rsidRPr="00F81B4C" w:rsidRDefault="007669BA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0</w:t>
            </w:r>
            <w:r w:rsidR="003773C8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="00842F0F" w:rsidRPr="00F81B4C">
              <w:rPr>
                <w:rFonts w:ascii="Century Gothic" w:hAnsi="Century Gothic" w:cs="Arial"/>
                <w:position w:val="-12"/>
                <w:sz w:val="20"/>
                <w:szCs w:val="20"/>
              </w:rPr>
              <w:object w:dxaOrig="1700" w:dyaOrig="380" w14:anchorId="20D276DB">
                <v:shape id="_x0000_i1034" type="#_x0000_t75" style="width:85.5pt;height:19.5pt" o:ole="">
                  <v:imagedata r:id="rId31" o:title=""/>
                </v:shape>
                <o:OLEObject Type="Embed" ProgID="Equation.DSMT4" ShapeID="_x0000_i1034" DrawAspect="Content" ObjectID="_1640667903" r:id="rId32"/>
              </w:object>
            </w:r>
          </w:p>
        </w:tc>
      </w:tr>
      <w:tr w:rsidR="003773C8" w:rsidRPr="00F81B4C" w14:paraId="26A5C899" w14:textId="77777777" w:rsidTr="00C60C9A">
        <w:trPr>
          <w:trHeight w:val="1626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07839C77" w14:textId="77777777" w:rsidR="003773C8" w:rsidRPr="00F81B4C" w:rsidRDefault="003773C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Change from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S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tandard </w:t>
            </w:r>
            <w:r w:rsidR="00217938" w:rsidRPr="00F81B4C">
              <w:rPr>
                <w:rFonts w:ascii="Century Gothic" w:hAnsi="Century Gothic" w:cs="Arial"/>
                <w:sz w:val="20"/>
                <w:szCs w:val="20"/>
              </w:rPr>
              <w:t>Form to Vertex F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orm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164830" w14:textId="77777777" w:rsidR="00CA10A2" w:rsidRPr="00F81B4C" w:rsidRDefault="00CA10A2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Find a</w:t>
            </w:r>
          </w:p>
          <w:p w14:paraId="74DC33CC" w14:textId="77777777" w:rsidR="00CA10A2" w:rsidRPr="00F81B4C" w:rsidRDefault="00CA10A2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EBC1B8F" w14:textId="77777777" w:rsidR="003773C8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Find </w:t>
            </w:r>
            <w:r w:rsidR="00CA10A2" w:rsidRPr="00F81B4C">
              <w:rPr>
                <w:rFonts w:ascii="Century Gothic" w:hAnsi="Century Gothic" w:cs="Arial"/>
                <w:sz w:val="20"/>
                <w:szCs w:val="20"/>
              </w:rPr>
              <w:t xml:space="preserve">the h-value by 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using x = -b/2a</w:t>
            </w:r>
          </w:p>
          <w:p w14:paraId="517A1FEE" w14:textId="77777777" w:rsidR="003773C8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527C547" w14:textId="77777777" w:rsidR="003773C8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Plug in the x to find the </w:t>
            </w:r>
            <w:r w:rsidR="00CA10A2" w:rsidRPr="00F81B4C">
              <w:rPr>
                <w:rFonts w:ascii="Century Gothic" w:hAnsi="Century Gothic" w:cs="Arial"/>
                <w:sz w:val="20"/>
                <w:szCs w:val="20"/>
              </w:rPr>
              <w:t>h-value</w:t>
            </w:r>
          </w:p>
          <w:p w14:paraId="71C80A22" w14:textId="77777777" w:rsidR="003773C8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239B649" w14:textId="77777777" w:rsidR="007669BA" w:rsidRPr="00F81B4C" w:rsidRDefault="003773C8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Write in vertex form</w:t>
            </w:r>
            <w:r w:rsidR="00CA10A2" w:rsidRPr="00F81B4C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B12D2C8" w14:textId="77777777" w:rsidR="003773C8" w:rsidRPr="00F81B4C" w:rsidRDefault="007669BA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1</w:t>
            </w:r>
            <w:r w:rsidR="003773C8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="00842F0F"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420" w:dyaOrig="320" w14:anchorId="45267970">
                <v:shape id="_x0000_i1035" type="#_x0000_t75" style="width:70pt;height:16pt" o:ole="">
                  <v:imagedata r:id="rId33" o:title=""/>
                </v:shape>
                <o:OLEObject Type="Embed" ProgID="Equation.DSMT4" ShapeID="_x0000_i1035" DrawAspect="Content" ObjectID="_1640667904" r:id="rId34"/>
              </w:objec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C2D0857" w14:textId="77777777" w:rsidR="003773C8" w:rsidRPr="00F81B4C" w:rsidRDefault="003773C8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</w:t>
            </w:r>
            <w:r w:rsidR="007669BA" w:rsidRPr="00F81B4C">
              <w:rPr>
                <w:rFonts w:ascii="Century Gothic" w:hAnsi="Century Gothic" w:cs="Arial"/>
                <w:sz w:val="20"/>
                <w:szCs w:val="20"/>
              </w:rPr>
              <w:t>2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="00842F0F"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520" w:dyaOrig="320" w14:anchorId="700D9B45">
                <v:shape id="_x0000_i1036" type="#_x0000_t75" style="width:76.5pt;height:16pt" o:ole="">
                  <v:imagedata r:id="rId35" o:title=""/>
                </v:shape>
                <o:OLEObject Type="Embed" ProgID="Equation.DSMT4" ShapeID="_x0000_i1036" DrawAspect="Content" ObjectID="_1640667905" r:id="rId36"/>
              </w:object>
            </w:r>
          </w:p>
        </w:tc>
      </w:tr>
      <w:tr w:rsidR="00C0260E" w:rsidRPr="00F81B4C" w14:paraId="58CD39FB" w14:textId="77777777" w:rsidTr="00C60C9A">
        <w:trPr>
          <w:trHeight w:val="3264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10D6B00" w14:textId="77777777" w:rsidR="00C0260E" w:rsidRPr="00F81B4C" w:rsidRDefault="00217938" w:rsidP="00C60C9A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Compare Quadratic F</w:t>
            </w:r>
            <w:r w:rsidR="00C0260E" w:rsidRPr="00F81B4C">
              <w:rPr>
                <w:rFonts w:ascii="Century Gothic" w:hAnsi="Century Gothic" w:cs="Arial"/>
                <w:sz w:val="20"/>
                <w:szCs w:val="20"/>
              </w:rPr>
              <w:t xml:space="preserve">unctions in 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>Different F</w:t>
            </w:r>
            <w:r w:rsidR="00C0260E" w:rsidRPr="00F81B4C">
              <w:rPr>
                <w:rFonts w:ascii="Century Gothic" w:hAnsi="Century Gothic" w:cs="Arial"/>
                <w:sz w:val="20"/>
                <w:szCs w:val="20"/>
              </w:rPr>
              <w:t>orm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ACEBB89" w14:textId="77777777" w:rsidR="00C0260E" w:rsidRPr="00F81B4C" w:rsidRDefault="00C0260E" w:rsidP="00945E69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Find the axis of symmetry, vertex, slope, and y-intercepts based on the equation or table given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7FD5D20" w14:textId="77777777" w:rsidR="00C0260E" w:rsidRPr="00F81B4C" w:rsidRDefault="007669BA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3</w:t>
            </w:r>
            <w:r w:rsidR="00C0260E"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r w:rsidR="00842F0F" w:rsidRPr="00F81B4C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719" w:dyaOrig="320" w14:anchorId="550AA13F">
                <v:shape id="_x0000_i1037" type="#_x0000_t75" style="width:86pt;height:16pt" o:ole="">
                  <v:imagedata r:id="rId37" o:title=""/>
                </v:shape>
                <o:OLEObject Type="Embed" ProgID="Equation.DSMT4" ShapeID="_x0000_i1037" DrawAspect="Content" ObjectID="_1640667906" r:id="rId38"/>
              </w:object>
            </w:r>
            <w:r w:rsidR="00C0260E" w:rsidRPr="00F81B4C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3DEA4CBF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08F1719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Axis of Symmetry: ___</w:t>
            </w:r>
          </w:p>
          <w:p w14:paraId="6C760082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5FE60AF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Vertex: ______</w:t>
            </w:r>
          </w:p>
          <w:p w14:paraId="0ACFCAF5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B5E9024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5CC9F2E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y-intercept: _____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60362FB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1</w:t>
            </w:r>
            <w:r w:rsidR="007669BA" w:rsidRPr="00F81B4C">
              <w:rPr>
                <w:rFonts w:ascii="Century Gothic" w:hAnsi="Century Gothic" w:cs="Arial"/>
                <w:sz w:val="20"/>
                <w:szCs w:val="20"/>
              </w:rPr>
              <w:t>4</w:t>
            </w:r>
            <w:r w:rsidRPr="00F81B4C"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</w:p>
          <w:p w14:paraId="3AF904A9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46B5227" w14:textId="77D616EA" w:rsidR="00C0260E" w:rsidRPr="00D01EF4" w:rsidRDefault="00D01EF4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f(x)= -2x</w:t>
            </w:r>
            <w:r>
              <w:rPr>
                <w:rFonts w:ascii="Century Gothic" w:hAnsi="Century Gothic" w:cs="Arial"/>
                <w:sz w:val="20"/>
                <w:szCs w:val="20"/>
                <w:vertAlign w:val="superscript"/>
              </w:rPr>
              <w:t xml:space="preserve">2 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+ </w:t>
            </w:r>
            <w:bookmarkStart w:id="0" w:name="_GoBack"/>
            <w:bookmarkEnd w:id="0"/>
            <w:r>
              <w:rPr>
                <w:rFonts w:ascii="Century Gothic" w:hAnsi="Century Gothic" w:cs="Arial"/>
                <w:sz w:val="20"/>
                <w:szCs w:val="20"/>
              </w:rPr>
              <w:t>4x -6</w:t>
            </w:r>
          </w:p>
          <w:p w14:paraId="243B4F47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25D179C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Axis of Symmetry: ___</w:t>
            </w:r>
          </w:p>
          <w:p w14:paraId="185F73B9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0E72E97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Vertex: ______</w:t>
            </w:r>
          </w:p>
          <w:p w14:paraId="5FF31B0A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C6133B7" w14:textId="34140202" w:rsidR="00C0260E" w:rsidRPr="00F81B4C" w:rsidRDefault="00D01EF4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Does the graph open up or down?  ____________</w:t>
            </w:r>
          </w:p>
          <w:p w14:paraId="0809A83C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587B479" w14:textId="77777777" w:rsidR="00C0260E" w:rsidRPr="00F81B4C" w:rsidRDefault="00C0260E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81B4C">
              <w:rPr>
                <w:rFonts w:ascii="Century Gothic" w:hAnsi="Century Gothic" w:cs="Arial"/>
                <w:sz w:val="20"/>
                <w:szCs w:val="20"/>
              </w:rPr>
              <w:t>y-intercept: _____</w:t>
            </w:r>
          </w:p>
          <w:p w14:paraId="72238C60" w14:textId="77777777" w:rsidR="007669BA" w:rsidRPr="00F81B4C" w:rsidRDefault="007669BA" w:rsidP="00C0260E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</w:tbl>
    <w:p w14:paraId="54363CCE" w14:textId="77777777" w:rsidR="00B42A55" w:rsidRPr="00F81B4C" w:rsidRDefault="00B42A55" w:rsidP="00DA0683">
      <w:pPr>
        <w:rPr>
          <w:sz w:val="20"/>
          <w:szCs w:val="20"/>
        </w:rPr>
        <w:sectPr w:rsidR="00B42A55" w:rsidRPr="00F81B4C" w:rsidSect="00C60C9A">
          <w:headerReference w:type="default" r:id="rId39"/>
          <w:type w:val="continuous"/>
          <w:pgSz w:w="12240" w:h="15840" w:code="1"/>
          <w:pgMar w:top="864" w:right="864" w:bottom="288" w:left="864" w:header="576" w:footer="288" w:gutter="0"/>
          <w:cols w:sep="1" w:space="720"/>
        </w:sectPr>
      </w:pPr>
    </w:p>
    <w:p w14:paraId="3FC796E2" w14:textId="77777777" w:rsidR="00B42A55" w:rsidRPr="00F81B4C" w:rsidRDefault="00B42A55" w:rsidP="004B69D1">
      <w:pPr>
        <w:spacing w:line="2400" w:lineRule="auto"/>
        <w:rPr>
          <w:sz w:val="20"/>
          <w:szCs w:val="20"/>
        </w:rPr>
      </w:pPr>
    </w:p>
    <w:sectPr w:rsidR="00B42A55" w:rsidRPr="00F81B4C" w:rsidSect="00C60C9A">
      <w:type w:val="continuous"/>
      <w:pgSz w:w="12240" w:h="15840" w:code="1"/>
      <w:pgMar w:top="864" w:right="864" w:bottom="288" w:left="864" w:header="576" w:footer="288" w:gutter="0"/>
      <w:cols w:num="2" w:space="720" w:equalWidth="0">
        <w:col w:w="4896" w:space="720"/>
        <w:col w:w="4896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FB9677" w14:textId="77777777" w:rsidR="000D1CF2" w:rsidRDefault="000D1CF2">
      <w:r>
        <w:separator/>
      </w:r>
    </w:p>
  </w:endnote>
  <w:endnote w:type="continuationSeparator" w:id="0">
    <w:p w14:paraId="41FC4918" w14:textId="77777777"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2E655D" w14:textId="77777777" w:rsidR="000D1CF2" w:rsidRDefault="000D1CF2">
      <w:r>
        <w:separator/>
      </w:r>
    </w:p>
  </w:footnote>
  <w:footnote w:type="continuationSeparator" w:id="0">
    <w:p w14:paraId="7F752327" w14:textId="77777777"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474E89" w14:textId="77777777" w:rsidR="00ED11BD" w:rsidRPr="00842F0F" w:rsidRDefault="00842F0F" w:rsidP="00842F0F">
    <w:pPr>
      <w:pStyle w:val="Header"/>
      <w:tabs>
        <w:tab w:val="clear" w:pos="4320"/>
        <w:tab w:val="clear" w:pos="8640"/>
        <w:tab w:val="center" w:pos="5130"/>
        <w:tab w:val="right" w:pos="10440"/>
      </w:tabs>
      <w:rPr>
        <w:rFonts w:ascii="Century Gothic" w:hAnsi="Century Gothic"/>
      </w:rPr>
    </w:pPr>
    <w:r w:rsidRPr="00842F0F">
      <w:rPr>
        <w:rFonts w:ascii="Century Gothic" w:hAnsi="Century Gothic"/>
      </w:rPr>
      <w:t>G</w:t>
    </w:r>
    <w:r w:rsidR="004517CF">
      <w:rPr>
        <w:rFonts w:ascii="Century Gothic" w:hAnsi="Century Gothic"/>
      </w:rPr>
      <w:t>SE Algebra I</w:t>
    </w:r>
    <w:r w:rsidR="004517CF">
      <w:rPr>
        <w:rFonts w:ascii="Century Gothic" w:hAnsi="Century Gothic"/>
      </w:rPr>
      <w:tab/>
      <w:t>Unit 3A</w:t>
    </w:r>
    <w:r w:rsidRPr="00842F0F">
      <w:rPr>
        <w:rFonts w:ascii="Century Gothic" w:hAnsi="Century Gothic"/>
      </w:rPr>
      <w:t>– Graphing Quadratics</w:t>
    </w:r>
    <w:r w:rsidRPr="00842F0F">
      <w:rPr>
        <w:rFonts w:ascii="Century Gothic" w:hAnsi="Century Gothic"/>
      </w:rPr>
      <w:tab/>
    </w:r>
    <w:r w:rsidR="004517CF">
      <w:rPr>
        <w:rFonts w:ascii="Century Gothic" w:hAnsi="Century Gothic"/>
      </w:rPr>
      <w:t>3</w:t>
    </w:r>
    <w:r w:rsidRPr="00842F0F">
      <w:rPr>
        <w:rFonts w:ascii="Century Gothic" w:hAnsi="Century Gothic"/>
      </w:rPr>
      <w:t xml:space="preserve"> -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5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0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7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8"/>
  </w:num>
  <w:num w:numId="15">
    <w:abstractNumId w:val="0"/>
  </w:num>
  <w:num w:numId="16">
    <w:abstractNumId w:val="35"/>
  </w:num>
  <w:num w:numId="17">
    <w:abstractNumId w:val="29"/>
  </w:num>
  <w:num w:numId="18">
    <w:abstractNumId w:val="20"/>
  </w:num>
  <w:num w:numId="19">
    <w:abstractNumId w:val="1"/>
  </w:num>
  <w:num w:numId="20">
    <w:abstractNumId w:val="34"/>
  </w:num>
  <w:num w:numId="21">
    <w:abstractNumId w:val="4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3"/>
  </w:num>
  <w:num w:numId="28">
    <w:abstractNumId w:val="8"/>
  </w:num>
  <w:num w:numId="29">
    <w:abstractNumId w:val="36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9"/>
  </w:num>
  <w:num w:numId="37">
    <w:abstractNumId w:val="27"/>
  </w:num>
  <w:num w:numId="38">
    <w:abstractNumId w:val="33"/>
  </w:num>
  <w:num w:numId="39">
    <w:abstractNumId w:val="30"/>
  </w:num>
  <w:num w:numId="40">
    <w:abstractNumId w:val="32"/>
  </w:num>
  <w:num w:numId="41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76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26B3"/>
    <w:rsid w:val="0000177A"/>
    <w:rsid w:val="000033EC"/>
    <w:rsid w:val="000050C4"/>
    <w:rsid w:val="00017794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A5E3D"/>
    <w:rsid w:val="001B5FD9"/>
    <w:rsid w:val="001B716F"/>
    <w:rsid w:val="001D4B38"/>
    <w:rsid w:val="001F203B"/>
    <w:rsid w:val="001F266B"/>
    <w:rsid w:val="002012AB"/>
    <w:rsid w:val="00217938"/>
    <w:rsid w:val="002335C6"/>
    <w:rsid w:val="0024046E"/>
    <w:rsid w:val="0025141E"/>
    <w:rsid w:val="0028556F"/>
    <w:rsid w:val="002909CD"/>
    <w:rsid w:val="002A5305"/>
    <w:rsid w:val="002B75BE"/>
    <w:rsid w:val="002C0B8B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E4F53"/>
    <w:rsid w:val="003F36D9"/>
    <w:rsid w:val="00403C33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517CF"/>
    <w:rsid w:val="00462F24"/>
    <w:rsid w:val="00473CE5"/>
    <w:rsid w:val="004752AD"/>
    <w:rsid w:val="00476DAF"/>
    <w:rsid w:val="004845E7"/>
    <w:rsid w:val="004867A5"/>
    <w:rsid w:val="004B69D1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669BA"/>
    <w:rsid w:val="00782DA4"/>
    <w:rsid w:val="00792BEB"/>
    <w:rsid w:val="00795B67"/>
    <w:rsid w:val="007B127B"/>
    <w:rsid w:val="007B608C"/>
    <w:rsid w:val="007C78FA"/>
    <w:rsid w:val="007E6C15"/>
    <w:rsid w:val="007E7368"/>
    <w:rsid w:val="00816823"/>
    <w:rsid w:val="00823F2F"/>
    <w:rsid w:val="00825D0B"/>
    <w:rsid w:val="0082625C"/>
    <w:rsid w:val="00837DC8"/>
    <w:rsid w:val="00840029"/>
    <w:rsid w:val="00842F0F"/>
    <w:rsid w:val="0084427F"/>
    <w:rsid w:val="008457DA"/>
    <w:rsid w:val="00855418"/>
    <w:rsid w:val="00875529"/>
    <w:rsid w:val="008B599F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A6DCB"/>
    <w:rsid w:val="009C0D4C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B04B34"/>
    <w:rsid w:val="00B178BC"/>
    <w:rsid w:val="00B20D73"/>
    <w:rsid w:val="00B22FA7"/>
    <w:rsid w:val="00B42A55"/>
    <w:rsid w:val="00B42E63"/>
    <w:rsid w:val="00B634CB"/>
    <w:rsid w:val="00B736EC"/>
    <w:rsid w:val="00B7390B"/>
    <w:rsid w:val="00B8474C"/>
    <w:rsid w:val="00BD1987"/>
    <w:rsid w:val="00BD4A72"/>
    <w:rsid w:val="00BD6446"/>
    <w:rsid w:val="00BF2B5D"/>
    <w:rsid w:val="00C0260E"/>
    <w:rsid w:val="00C0705C"/>
    <w:rsid w:val="00C10620"/>
    <w:rsid w:val="00C143EC"/>
    <w:rsid w:val="00C303BC"/>
    <w:rsid w:val="00C332E3"/>
    <w:rsid w:val="00C449A4"/>
    <w:rsid w:val="00C514B2"/>
    <w:rsid w:val="00C60C9A"/>
    <w:rsid w:val="00C76981"/>
    <w:rsid w:val="00C91448"/>
    <w:rsid w:val="00CA10A2"/>
    <w:rsid w:val="00CB21E3"/>
    <w:rsid w:val="00CB2E2C"/>
    <w:rsid w:val="00CC1B0B"/>
    <w:rsid w:val="00CD1659"/>
    <w:rsid w:val="00D01EF4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74EF5"/>
    <w:rsid w:val="00D86CFE"/>
    <w:rsid w:val="00DA0683"/>
    <w:rsid w:val="00DA4B62"/>
    <w:rsid w:val="00DA4E21"/>
    <w:rsid w:val="00DA74B6"/>
    <w:rsid w:val="00DB76DD"/>
    <w:rsid w:val="00DC2ADD"/>
    <w:rsid w:val="00DD32C5"/>
    <w:rsid w:val="00E02F0E"/>
    <w:rsid w:val="00E1197C"/>
    <w:rsid w:val="00E172FD"/>
    <w:rsid w:val="00E326D7"/>
    <w:rsid w:val="00E81045"/>
    <w:rsid w:val="00E863E0"/>
    <w:rsid w:val="00E92C45"/>
    <w:rsid w:val="00EA13FD"/>
    <w:rsid w:val="00EA4CE1"/>
    <w:rsid w:val="00EB1D0F"/>
    <w:rsid w:val="00EB60E7"/>
    <w:rsid w:val="00EC0B87"/>
    <w:rsid w:val="00EC59D2"/>
    <w:rsid w:val="00ED11BD"/>
    <w:rsid w:val="00ED5525"/>
    <w:rsid w:val="00EF05BE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1B4C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49"/>
    <o:shapelayout v:ext="edit">
      <o:idmap v:ext="edit" data="1"/>
    </o:shapelayout>
  </w:shapeDefaults>
  <w:doNotEmbedSmartTags/>
  <w:decimalSymbol w:val="."/>
  <w:listSeparator w:val=","/>
  <w14:docId w14:val="7857E8CC"/>
  <w15:docId w15:val="{F0E1009D-4B05-49A5-BA41-8E6E85339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4517CF"/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gif"/><Relationship Id="rId26" Type="http://schemas.openxmlformats.org/officeDocument/2006/relationships/image" Target="media/image12.wmf"/><Relationship Id="rId39" Type="http://schemas.openxmlformats.org/officeDocument/2006/relationships/header" Target="header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gif"/><Relationship Id="rId23" Type="http://schemas.openxmlformats.org/officeDocument/2006/relationships/image" Target="media/image10.wmf"/><Relationship Id="rId28" Type="http://schemas.openxmlformats.org/officeDocument/2006/relationships/image" Target="media/image13.gif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8" Type="http://schemas.openxmlformats.org/officeDocument/2006/relationships/image" Target="file:///C:\Documents%20and%20Settings\CEA10857\Desktop\TIIimagefile16583.gif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gi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4</Words>
  <Characters>209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410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Andrea Jenkins</cp:lastModifiedBy>
  <cp:revision>4</cp:revision>
  <cp:lastPrinted>2018-02-26T19:09:00Z</cp:lastPrinted>
  <dcterms:created xsi:type="dcterms:W3CDTF">2017-12-18T20:27:00Z</dcterms:created>
  <dcterms:modified xsi:type="dcterms:W3CDTF">2020-01-16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